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BE8CE5" w14:textId="7D234C1C" w:rsidR="006943A0" w:rsidRPr="0083383E" w:rsidRDefault="006943A0" w:rsidP="00FF3665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FF3665">
      <w:pPr>
        <w:pStyle w:val="a0"/>
        <w:rPr>
          <w:szCs w:val="28"/>
        </w:rPr>
      </w:pPr>
    </w:p>
    <w:p w14:paraId="38301112" w14:textId="77777777" w:rsidR="006943A0" w:rsidRPr="0083383E" w:rsidRDefault="006943A0" w:rsidP="00FF3665">
      <w:pPr>
        <w:pStyle w:val="a0"/>
        <w:rPr>
          <w:szCs w:val="28"/>
        </w:rPr>
      </w:pPr>
    </w:p>
    <w:p w14:paraId="3B336B8F" w14:textId="07684E11" w:rsidR="00874B3E" w:rsidRPr="0083383E" w:rsidRDefault="00874B3E" w:rsidP="00EB0E67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EB0E67">
      <w:pPr>
        <w:pStyle w:val="4"/>
        <w:spacing w:after="0"/>
        <w:jc w:val="left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FF3665">
      <w:pPr>
        <w:ind w:firstLine="0"/>
        <w:rPr>
          <w:szCs w:val="28"/>
        </w:rPr>
      </w:pPr>
    </w:p>
    <w:p w14:paraId="1266360D" w14:textId="61C728D3" w:rsidR="00BA7984" w:rsidRPr="0083383E" w:rsidRDefault="00FF3665" w:rsidP="00FF3665">
      <w:pPr>
        <w:tabs>
          <w:tab w:val="left" w:pos="1134"/>
        </w:tabs>
        <w:ind w:firstLine="0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 xml:space="preserve">1. </w:t>
      </w:r>
      <w:r w:rsidR="00BA7984"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FF3665">
      <w:pPr>
        <w:pStyle w:val="af4"/>
        <w:shd w:val="clear" w:color="auto" w:fill="FFFFFF"/>
        <w:spacing w:before="0" w:beforeAutospacing="0" w:after="0" w:afterAutospacing="0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FF3665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FF3665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FF3665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FF3665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FF3665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0044A0FA" w:rsidR="00481A2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481A2B" w:rsidRPr="0083383E">
        <w:rPr>
          <w:szCs w:val="28"/>
        </w:rPr>
        <w:t xml:space="preserve"> </w:t>
      </w:r>
    </w:p>
    <w:p w14:paraId="6B92CBD9" w14:textId="77777777" w:rsidR="00FF3665" w:rsidRPr="0083383E" w:rsidRDefault="00FF3665" w:rsidP="00FF3665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FF3665">
      <w:pPr>
        <w:pStyle w:val="a8"/>
        <w:ind w:left="0" w:firstLine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FF3665">
        <w:rPr>
          <w:rFonts w:eastAsia="Calibri" w:cs="Times New Roman"/>
          <w:iCs/>
          <w:color w:val="000000"/>
          <w:kern w:val="0"/>
          <w:szCs w:val="28"/>
          <w:lang w:eastAsia="ru-RU"/>
          <w14:ligatures w14:val="none"/>
        </w:rPr>
        <w:t>2.</w:t>
      </w: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 xml:space="preserve"> Выберите один правильный ответ.</w:t>
      </w:r>
    </w:p>
    <w:p w14:paraId="4EC7B84B" w14:textId="50F4E522" w:rsidR="00122F32" w:rsidRPr="0083383E" w:rsidRDefault="005D7446" w:rsidP="00FF3665">
      <w:pPr>
        <w:pStyle w:val="a8"/>
        <w:ind w:left="0" w:firstLine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FF3665">
      <w:pPr>
        <w:numPr>
          <w:ilvl w:val="0"/>
          <w:numId w:val="27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FF3665">
      <w:pPr>
        <w:numPr>
          <w:ilvl w:val="0"/>
          <w:numId w:val="27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FF3665">
      <w:pPr>
        <w:numPr>
          <w:ilvl w:val="0"/>
          <w:numId w:val="27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FF3665">
      <w:pPr>
        <w:numPr>
          <w:ilvl w:val="0"/>
          <w:numId w:val="27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FF3665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2E52BA00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04652240" w14:textId="77777777" w:rsidR="00FF3665" w:rsidRPr="0083383E" w:rsidRDefault="00FF3665" w:rsidP="00FF3665">
      <w:pPr>
        <w:ind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64436CB6" w:rsidR="00BA7984" w:rsidRPr="00FF3665" w:rsidRDefault="00FF3665" w:rsidP="00FF3665">
      <w:pPr>
        <w:tabs>
          <w:tab w:val="left" w:pos="1134"/>
        </w:tabs>
        <w:ind w:firstLine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 xml:space="preserve">3. </w:t>
      </w:r>
      <w:r w:rsidR="00BA7984" w:rsidRPr="00FF3665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FF3665">
      <w:pPr>
        <w:ind w:firstLine="0"/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FF3665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FF3665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FF3665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FF3665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FF3665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0D236200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lastRenderedPageBreak/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3E90F04B" w14:textId="77777777" w:rsidR="00FF3665" w:rsidRPr="0083383E" w:rsidRDefault="00FF3665" w:rsidP="00FF3665">
      <w:pPr>
        <w:ind w:firstLine="0"/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9795381" w:rsidR="00BA7984" w:rsidRPr="00FF3665" w:rsidRDefault="00FF3665" w:rsidP="00FF3665">
      <w:pPr>
        <w:tabs>
          <w:tab w:val="left" w:pos="1134"/>
        </w:tabs>
        <w:ind w:firstLine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 xml:space="preserve">4. </w:t>
      </w:r>
      <w:r w:rsidR="00BA7984" w:rsidRPr="00FF3665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FF3665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FF3665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FF3665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FF3665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FF3665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FF3665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5F113742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34D58415" w14:textId="77777777" w:rsidR="00FF3665" w:rsidRPr="0083383E" w:rsidRDefault="00FF3665" w:rsidP="00FF3665">
      <w:pPr>
        <w:ind w:firstLine="0"/>
        <w:rPr>
          <w:szCs w:val="28"/>
        </w:rPr>
      </w:pPr>
    </w:p>
    <w:p w14:paraId="2CB15910" w14:textId="77777777" w:rsidR="00874B3E" w:rsidRDefault="00874B3E" w:rsidP="00EB0E67">
      <w:pPr>
        <w:pStyle w:val="4"/>
        <w:spacing w:after="0"/>
        <w:jc w:val="left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7E38EA53" w14:textId="77777777" w:rsidR="00FF3665" w:rsidRPr="00FF3665" w:rsidRDefault="00FF3665" w:rsidP="00FF3665">
      <w:pPr>
        <w:ind w:firstLine="0"/>
      </w:pPr>
    </w:p>
    <w:p w14:paraId="10773FBE" w14:textId="6BD5BD67" w:rsidR="00C43B80" w:rsidRPr="00FF3665" w:rsidRDefault="00FF3665" w:rsidP="00FF3665">
      <w:pPr>
        <w:pStyle w:val="a8"/>
        <w:ind w:left="0" w:firstLine="0"/>
        <w:rPr>
          <w:rFonts w:eastAsia="Calibri" w:cs="Times New Roman"/>
          <w:iCs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 xml:space="preserve">1. </w:t>
      </w:r>
      <w:r w:rsidR="00C43B80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FF3665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FF3665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FF3665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FF3665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FF3665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83383E" w:rsidRDefault="00C43B80" w:rsidP="00FF3665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FF3665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FF3665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FF3665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00228D06" w14:textId="647E05FF" w:rsidR="000E2999" w:rsidRPr="0083383E" w:rsidRDefault="00F53CDF" w:rsidP="00FF3665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38ACB84B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639D113D" w14:textId="77777777" w:rsidR="00FF3665" w:rsidRPr="0083383E" w:rsidRDefault="00FF3665" w:rsidP="00FF3665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620E212A" w14:textId="22ECE347" w:rsidR="00150162" w:rsidRPr="0083383E" w:rsidRDefault="00FF3665" w:rsidP="00FF3665">
      <w:pPr>
        <w:ind w:firstLine="0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>2.</w:t>
      </w:r>
      <w:r w:rsidR="00150162"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FF366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FF366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FF366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FF3665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proofErr w:type="gramStart"/>
            <w:r w:rsidR="00765D6B">
              <w:rPr>
                <w:rFonts w:cs="Times New Roman"/>
                <w:color w:val="000000"/>
                <w:szCs w:val="28"/>
              </w:rPr>
              <w:t>)</w:t>
            </w:r>
            <w:proofErr w:type="gramEnd"/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FF3665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) состоит в том, что выборочная совокупность </w:t>
            </w:r>
            <w:r w:rsidR="00150162" w:rsidRPr="0083383E">
              <w:rPr>
                <w:rFonts w:cs="Times New Roman"/>
                <w:color w:val="000000"/>
                <w:szCs w:val="28"/>
              </w:rPr>
              <w:lastRenderedPageBreak/>
              <w:t>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FF3665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FF3665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lastRenderedPageBreak/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4FBDA709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22DFB41D" w14:textId="77777777" w:rsidR="00FF3665" w:rsidRPr="0083383E" w:rsidRDefault="00FF3665" w:rsidP="00FF3665">
      <w:pPr>
        <w:ind w:firstLine="0"/>
        <w:rPr>
          <w:szCs w:val="28"/>
        </w:rPr>
      </w:pPr>
    </w:p>
    <w:p w14:paraId="41D8D8C1" w14:textId="16A39825" w:rsidR="000E2999" w:rsidRPr="00FF3665" w:rsidRDefault="00FF3665" w:rsidP="00FF3665">
      <w:pPr>
        <w:ind w:firstLine="0"/>
        <w:rPr>
          <w:iCs/>
          <w:szCs w:val="28"/>
        </w:rPr>
      </w:pPr>
      <w:r>
        <w:rPr>
          <w:iCs/>
          <w:szCs w:val="28"/>
        </w:rPr>
        <w:t>3</w:t>
      </w:r>
      <w:r w:rsidR="0042079D"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FF366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FF366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FF366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FF3665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FF3665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FF3665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FF3665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FF3665">
      <w:pPr>
        <w:ind w:firstLine="0"/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4748E3F3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428F9056" w14:textId="77777777" w:rsidR="00FF3665" w:rsidRPr="0083383E" w:rsidRDefault="00FF3665" w:rsidP="00FF3665">
      <w:pPr>
        <w:ind w:firstLine="0"/>
        <w:rPr>
          <w:szCs w:val="28"/>
        </w:rPr>
      </w:pPr>
    </w:p>
    <w:bookmarkEnd w:id="0"/>
    <w:p w14:paraId="70126997" w14:textId="1EA00529" w:rsidR="00E841CA" w:rsidRPr="0083383E" w:rsidRDefault="00FF3665" w:rsidP="00FF3665">
      <w:pPr>
        <w:ind w:firstLine="0"/>
        <w:rPr>
          <w:i/>
          <w:iCs/>
          <w:szCs w:val="28"/>
        </w:rPr>
      </w:pPr>
      <w:r>
        <w:rPr>
          <w:iCs/>
          <w:szCs w:val="28"/>
        </w:rPr>
        <w:t>4</w:t>
      </w:r>
      <w:r w:rsidR="00E841CA" w:rsidRPr="00FF3665">
        <w:rPr>
          <w:iCs/>
          <w:szCs w:val="28"/>
        </w:rPr>
        <w:t>.</w:t>
      </w:r>
      <w:r w:rsidR="00E841CA" w:rsidRPr="0083383E">
        <w:rPr>
          <w:i/>
          <w:iCs/>
          <w:szCs w:val="28"/>
        </w:rPr>
        <w:t xml:space="preserve">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FF3665">
            <w:pPr>
              <w:pStyle w:val="a8"/>
              <w:numPr>
                <w:ilvl w:val="0"/>
                <w:numId w:val="8"/>
              </w:numPr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FF3665">
            <w:pPr>
              <w:pStyle w:val="a8"/>
              <w:numPr>
                <w:ilvl w:val="0"/>
                <w:numId w:val="8"/>
              </w:numPr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FF3665">
            <w:pPr>
              <w:pStyle w:val="a8"/>
              <w:numPr>
                <w:ilvl w:val="0"/>
                <w:numId w:val="8"/>
              </w:numPr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FF3665">
            <w:pPr>
              <w:ind w:firstLine="0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FF3665">
            <w:pPr>
              <w:ind w:firstLine="0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FF3665">
            <w:pPr>
              <w:pStyle w:val="a8"/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FF3665">
            <w:pPr>
              <w:pStyle w:val="a8"/>
              <w:ind w:left="0" w:firstLine="0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FF3665">
            <w:pPr>
              <w:pStyle w:val="a8"/>
              <w:ind w:left="0" w:firstLine="0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67E9ED88" w14:textId="5B58F877" w:rsidR="00CA5053" w:rsidRPr="0083383E" w:rsidRDefault="00CA5053" w:rsidP="00FF3665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73D43D8E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0FBD0A41" w14:textId="77777777" w:rsidR="00FF3665" w:rsidRPr="0083383E" w:rsidRDefault="00FF3665" w:rsidP="00FF3665">
      <w:pPr>
        <w:ind w:firstLine="0"/>
        <w:rPr>
          <w:szCs w:val="28"/>
        </w:rPr>
      </w:pPr>
    </w:p>
    <w:p w14:paraId="043EF47D" w14:textId="2C323B51" w:rsidR="009A5DD0" w:rsidRPr="0083383E" w:rsidRDefault="00FF3665" w:rsidP="00FF3665">
      <w:pPr>
        <w:ind w:firstLine="0"/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>
        <w:rPr>
          <w:iCs/>
          <w:color w:val="000000" w:themeColor="text1"/>
          <w:szCs w:val="28"/>
        </w:rPr>
        <w:t>5</w:t>
      </w:r>
      <w:r w:rsidR="009A5DD0" w:rsidRPr="0083383E">
        <w:rPr>
          <w:i/>
          <w:iCs/>
          <w:color w:val="000000" w:themeColor="text1"/>
          <w:szCs w:val="28"/>
        </w:rPr>
        <w:t xml:space="preserve">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FF3665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FF3665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FF3665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FF3665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FF3665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FF3665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FF3665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FF3665">
            <w:pPr>
              <w:ind w:firstLine="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FF3665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7B5E75B" w14:textId="06893452" w:rsidR="009A5DD0" w:rsidRPr="0083383E" w:rsidRDefault="009A5DD0" w:rsidP="00FF3665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3151B884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48D5940B" w14:textId="77777777" w:rsidR="00FF3665" w:rsidRPr="0083383E" w:rsidRDefault="00FF3665" w:rsidP="00FF3665">
      <w:pPr>
        <w:ind w:firstLine="0"/>
        <w:rPr>
          <w:szCs w:val="28"/>
        </w:rPr>
      </w:pPr>
    </w:p>
    <w:p w14:paraId="3047B893" w14:textId="77777777" w:rsidR="00EE17B8" w:rsidRDefault="00874B3E" w:rsidP="00EB0E67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449D4E07" w14:textId="77777777" w:rsidR="00FF3665" w:rsidRPr="0083383E" w:rsidRDefault="00FF3665" w:rsidP="00FF3665">
      <w:pPr>
        <w:pStyle w:val="a8"/>
        <w:spacing w:line="256" w:lineRule="auto"/>
        <w:ind w:left="0" w:firstLine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</w:p>
    <w:p w14:paraId="57C437D4" w14:textId="1E1A5C3C" w:rsidR="00CB300C" w:rsidRPr="0083383E" w:rsidRDefault="00CB300C" w:rsidP="00FF3665">
      <w:pPr>
        <w:pStyle w:val="af4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FF3665">
        <w:rPr>
          <w:iCs/>
          <w:color w:val="000000"/>
          <w:sz w:val="28"/>
          <w:szCs w:val="28"/>
        </w:rPr>
        <w:t>1.</w:t>
      </w:r>
      <w:r w:rsidRPr="0083383E">
        <w:rPr>
          <w:i/>
          <w:iCs/>
          <w:color w:val="000000"/>
          <w:sz w:val="28"/>
          <w:szCs w:val="28"/>
        </w:rPr>
        <w:t xml:space="preserve">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FF3665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FF3665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FF3665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FF3665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FF3665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FF3665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20FEF42D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5E061622" w14:textId="77777777" w:rsidR="00FF3665" w:rsidRPr="0083383E" w:rsidRDefault="00FF3665" w:rsidP="00FF3665">
      <w:pPr>
        <w:ind w:firstLine="0"/>
        <w:rPr>
          <w:color w:val="000000" w:themeColor="text1"/>
          <w:szCs w:val="28"/>
        </w:rPr>
      </w:pPr>
    </w:p>
    <w:p w14:paraId="222D3C9D" w14:textId="66613DA9" w:rsidR="00DE1F93" w:rsidRPr="0083383E" w:rsidRDefault="00FF3665" w:rsidP="00FF3665">
      <w:pPr>
        <w:ind w:firstLine="0"/>
        <w:rPr>
          <w:i/>
          <w:iCs/>
          <w:color w:val="000000" w:themeColor="text1"/>
          <w:szCs w:val="28"/>
        </w:rPr>
      </w:pPr>
      <w:r>
        <w:rPr>
          <w:iCs/>
          <w:color w:val="000000" w:themeColor="text1"/>
          <w:szCs w:val="28"/>
        </w:rPr>
        <w:t>2</w:t>
      </w:r>
      <w:r w:rsidR="005E7CDF" w:rsidRPr="0083383E">
        <w:rPr>
          <w:i/>
          <w:iCs/>
          <w:color w:val="000000" w:themeColor="text1"/>
          <w:szCs w:val="28"/>
        </w:rPr>
        <w:t>.</w:t>
      </w:r>
      <w:r w:rsidR="005E7CDF"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FF3665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FF3665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FF3665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FF3665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FF3665">
      <w:pPr>
        <w:pStyle w:val="4"/>
        <w:spacing w:after="0"/>
        <w:ind w:firstLine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02796FA6" w:rsidR="00CA5053" w:rsidRPr="0083383E" w:rsidRDefault="00FF3665" w:rsidP="00FF3665">
      <w:pPr>
        <w:pStyle w:val="4"/>
        <w:spacing w:after="0"/>
        <w:ind w:firstLine="0"/>
        <w:rPr>
          <w:b w:val="0"/>
          <w:bCs w:val="0"/>
          <w:szCs w:val="28"/>
        </w:rPr>
      </w:pPr>
      <w:r>
        <w:rPr>
          <w:b w:val="0"/>
          <w:bCs w:val="0"/>
          <w:szCs w:val="28"/>
        </w:rPr>
        <w:t>Компетенции (индикаторы): УК-1 (УК-1.2), ОПК-2 (ОПК-2.3)</w:t>
      </w:r>
    </w:p>
    <w:p w14:paraId="14A6CCA8" w14:textId="77777777" w:rsidR="00FF3665" w:rsidRPr="0083383E" w:rsidRDefault="00FF3665" w:rsidP="00FF3665">
      <w:pPr>
        <w:ind w:firstLine="0"/>
        <w:rPr>
          <w:szCs w:val="28"/>
        </w:rPr>
      </w:pPr>
    </w:p>
    <w:p w14:paraId="37A800A3" w14:textId="5584E51E" w:rsidR="008B1E33" w:rsidRPr="0083383E" w:rsidRDefault="00FF3665" w:rsidP="00FF3665">
      <w:pPr>
        <w:ind w:firstLine="0"/>
        <w:rPr>
          <w:i/>
          <w:iCs/>
          <w:szCs w:val="28"/>
        </w:rPr>
      </w:pPr>
      <w:r>
        <w:rPr>
          <w:iCs/>
          <w:szCs w:val="28"/>
        </w:rPr>
        <w:t>3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FF3665">
      <w:pPr>
        <w:pStyle w:val="a8"/>
        <w:numPr>
          <w:ilvl w:val="0"/>
          <w:numId w:val="24"/>
        </w:numPr>
        <w:ind w:left="0" w:firstLine="0"/>
        <w:rPr>
          <w:szCs w:val="28"/>
        </w:rPr>
      </w:pPr>
      <w:r w:rsidRPr="0083383E">
        <w:rPr>
          <w:szCs w:val="28"/>
        </w:rPr>
        <w:lastRenderedPageBreak/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FF3665">
      <w:pPr>
        <w:pStyle w:val="a8"/>
        <w:numPr>
          <w:ilvl w:val="0"/>
          <w:numId w:val="24"/>
        </w:numPr>
        <w:ind w:left="0" w:firstLine="0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FF3665">
      <w:pPr>
        <w:pStyle w:val="a8"/>
        <w:numPr>
          <w:ilvl w:val="0"/>
          <w:numId w:val="24"/>
        </w:numPr>
        <w:ind w:left="0" w:firstLine="0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FF3665">
      <w:pPr>
        <w:pStyle w:val="a8"/>
        <w:ind w:left="0" w:firstLine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7298733A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4054B1FC" w14:textId="77777777" w:rsidR="00FF3665" w:rsidRPr="0083383E" w:rsidRDefault="00FF3665" w:rsidP="00FF3665">
      <w:pPr>
        <w:ind w:firstLine="0"/>
        <w:rPr>
          <w:szCs w:val="28"/>
        </w:rPr>
      </w:pPr>
    </w:p>
    <w:p w14:paraId="5F1A484B" w14:textId="23A68A0A" w:rsidR="006732D0" w:rsidRPr="0083383E" w:rsidRDefault="00FF3665" w:rsidP="00FF3665">
      <w:pPr>
        <w:pStyle w:val="futurismarkdown-paragraph"/>
        <w:shd w:val="clear" w:color="auto" w:fill="FFFFFF"/>
        <w:spacing w:before="0" w:beforeAutospacing="0" w:after="0" w:afterAutospacing="0"/>
        <w:rPr>
          <w:i/>
          <w:iCs/>
          <w:sz w:val="28"/>
          <w:szCs w:val="28"/>
        </w:rPr>
      </w:pPr>
      <w:r>
        <w:rPr>
          <w:iCs/>
          <w:sz w:val="28"/>
          <w:szCs w:val="28"/>
        </w:rPr>
        <w:t>4</w:t>
      </w:r>
      <w:r w:rsidR="00DE40B8"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FF3665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0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FF3665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0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FF3665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0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FF3665">
      <w:pPr>
        <w:pStyle w:val="futurismarkdown-listitem"/>
        <w:shd w:val="clear" w:color="auto" w:fill="FFFFFF"/>
        <w:spacing w:before="0" w:beforeAutospacing="0" w:after="0" w:afterAutospacing="0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FF3665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7D72EF9D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74CB296D" w14:textId="77777777" w:rsidR="00FF3665" w:rsidRPr="00FF3665" w:rsidRDefault="00FF3665" w:rsidP="00FF3665"/>
    <w:p w14:paraId="36990DE8" w14:textId="0CBD85C7" w:rsidR="00874B3E" w:rsidRPr="0083383E" w:rsidRDefault="00874B3E" w:rsidP="00EB0E67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EB0E67">
      <w:pPr>
        <w:rPr>
          <w:szCs w:val="28"/>
        </w:rPr>
      </w:pPr>
    </w:p>
    <w:p w14:paraId="28B74DD5" w14:textId="77777777" w:rsidR="00874B3E" w:rsidRDefault="00874B3E" w:rsidP="00EB0E67">
      <w:pPr>
        <w:pStyle w:val="4"/>
        <w:spacing w:after="0"/>
        <w:jc w:val="left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44A34FB3" w14:textId="77777777" w:rsidR="008801CA" w:rsidRPr="008801CA" w:rsidRDefault="008801CA" w:rsidP="008801CA"/>
    <w:p w14:paraId="43828851" w14:textId="7A22AE30" w:rsidR="007F6431" w:rsidRPr="00FF3665" w:rsidRDefault="00FF3665" w:rsidP="00FF3665">
      <w:pPr>
        <w:tabs>
          <w:tab w:val="left" w:pos="1134"/>
        </w:tabs>
        <w:ind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 xml:space="preserve">1. </w:t>
      </w:r>
      <w:r w:rsidR="007F6431" w:rsidRPr="00FF3665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FF3665">
      <w:pPr>
        <w:ind w:firstLine="0"/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FF3665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0C525C24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7804B816" w14:textId="77777777" w:rsidR="008801CA" w:rsidRPr="0083383E" w:rsidRDefault="008801CA" w:rsidP="00FF3665">
      <w:pPr>
        <w:shd w:val="clear" w:color="auto" w:fill="FFFFFF"/>
        <w:ind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56E9BA10" w:rsidR="00374746" w:rsidRPr="00FF3665" w:rsidRDefault="00FF3665" w:rsidP="00FF3665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2. </w:t>
      </w:r>
      <w:r w:rsidR="00374746" w:rsidRPr="00FF3665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FF3665">
      <w:pPr>
        <w:ind w:firstLine="0"/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FF3665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3E0376F5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79F35086" w14:textId="77777777" w:rsidR="008801CA" w:rsidRPr="0083383E" w:rsidRDefault="008801CA" w:rsidP="00FF3665">
      <w:pPr>
        <w:ind w:firstLine="0"/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33A8D656" w:rsidR="004670D2" w:rsidRPr="00FF3665" w:rsidRDefault="00FF3665" w:rsidP="00FF3665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3. </w:t>
      </w:r>
      <w:r w:rsidR="004670D2" w:rsidRPr="00FF3665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FF3665">
      <w:pPr>
        <w:pStyle w:val="a8"/>
        <w:ind w:left="0" w:firstLine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FF3665">
      <w:pPr>
        <w:ind w:firstLine="0"/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20A6432B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394600F8" w14:textId="77777777" w:rsidR="008801CA" w:rsidRPr="0083383E" w:rsidRDefault="008801CA" w:rsidP="00FF3665">
      <w:pPr>
        <w:ind w:firstLine="0"/>
        <w:rPr>
          <w:szCs w:val="28"/>
        </w:rPr>
      </w:pPr>
    </w:p>
    <w:p w14:paraId="6BB3C133" w14:textId="110243DF" w:rsidR="004E4697" w:rsidRPr="00FF3665" w:rsidRDefault="00FF3665" w:rsidP="00FF3665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4. </w:t>
      </w:r>
      <w:r w:rsidR="004E4697" w:rsidRPr="00FF3665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83383E" w:rsidRDefault="004E4697" w:rsidP="00FF3665">
      <w:pPr>
        <w:pStyle w:val="a8"/>
        <w:ind w:left="0" w:firstLine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FF3665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2A7E5A7C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lastRenderedPageBreak/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4C698C8D" w14:textId="77777777" w:rsidR="008801CA" w:rsidRPr="0083383E" w:rsidRDefault="008801CA" w:rsidP="00FF3665">
      <w:pPr>
        <w:ind w:firstLine="0"/>
        <w:rPr>
          <w:szCs w:val="28"/>
        </w:rPr>
      </w:pPr>
    </w:p>
    <w:p w14:paraId="1B31A1F9" w14:textId="77777777" w:rsidR="00874B3E" w:rsidRPr="0083383E" w:rsidRDefault="00874B3E" w:rsidP="00EB0E67">
      <w:pPr>
        <w:pStyle w:val="4"/>
        <w:jc w:val="left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0B4B7365" w:rsidR="003821F4" w:rsidRPr="008801CA" w:rsidRDefault="008801CA" w:rsidP="008801CA">
      <w:pPr>
        <w:ind w:firstLine="0"/>
        <w:rPr>
          <w:i/>
          <w:iCs/>
          <w:szCs w:val="28"/>
        </w:rPr>
      </w:pPr>
      <w:r w:rsidRPr="008801CA">
        <w:rPr>
          <w:iCs/>
          <w:szCs w:val="28"/>
        </w:rPr>
        <w:t xml:space="preserve">1. </w:t>
      </w:r>
      <w:r w:rsidR="003821F4" w:rsidRPr="008801CA">
        <w:rPr>
          <w:i/>
          <w:iCs/>
          <w:szCs w:val="28"/>
        </w:rPr>
        <w:t>Вставьте пропущенное словосочетание</w:t>
      </w:r>
      <w:r w:rsidR="00C36C97" w:rsidRPr="008801CA">
        <w:rPr>
          <w:i/>
          <w:iCs/>
          <w:szCs w:val="28"/>
        </w:rPr>
        <w:t>:</w:t>
      </w:r>
    </w:p>
    <w:p w14:paraId="47BFBCE3" w14:textId="267E8645" w:rsidR="007E0ABA" w:rsidRPr="0083383E" w:rsidRDefault="007E0ABA" w:rsidP="00FF3665">
      <w:pPr>
        <w:shd w:val="clear" w:color="auto" w:fill="FFFFFF"/>
        <w:ind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FF3665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FF3665">
      <w:pPr>
        <w:ind w:firstLine="0"/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68D435D2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7F11E600" w14:textId="77777777" w:rsidR="008801CA" w:rsidRPr="0083383E" w:rsidRDefault="008801CA" w:rsidP="00FF3665">
      <w:pPr>
        <w:ind w:firstLine="0"/>
        <w:rPr>
          <w:szCs w:val="28"/>
        </w:rPr>
      </w:pPr>
    </w:p>
    <w:p w14:paraId="2FA5002A" w14:textId="6CDBF970" w:rsidR="00404766" w:rsidRPr="008801CA" w:rsidRDefault="008801CA" w:rsidP="008801CA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2. </w:t>
      </w:r>
      <w:r w:rsidR="00404766" w:rsidRPr="008801CA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FF3665">
      <w:pPr>
        <w:ind w:firstLine="0"/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FF3665">
      <w:pPr>
        <w:ind w:firstLine="0"/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2A691BCE" w14:textId="14D9765C" w:rsidR="00765D6B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7FEB5FE3" w14:textId="77777777" w:rsidR="00404766" w:rsidRPr="0083383E" w:rsidRDefault="00404766" w:rsidP="00FF3665">
      <w:pPr>
        <w:ind w:firstLine="0"/>
        <w:rPr>
          <w:szCs w:val="28"/>
        </w:rPr>
      </w:pPr>
    </w:p>
    <w:bookmarkEnd w:id="1"/>
    <w:p w14:paraId="7038A04E" w14:textId="6896ABDA" w:rsidR="00123C67" w:rsidRPr="008801CA" w:rsidRDefault="008801CA" w:rsidP="008801CA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3. </w:t>
      </w:r>
      <w:r w:rsidR="00123C67" w:rsidRPr="008801CA">
        <w:rPr>
          <w:i/>
          <w:iCs/>
          <w:szCs w:val="28"/>
        </w:rPr>
        <w:t>Вставьте пропущенн</w:t>
      </w:r>
      <w:r w:rsidR="00730B1D" w:rsidRPr="008801CA">
        <w:rPr>
          <w:i/>
          <w:iCs/>
          <w:szCs w:val="28"/>
        </w:rPr>
        <w:t>ое</w:t>
      </w:r>
      <w:r w:rsidR="00123C67" w:rsidRPr="008801CA">
        <w:rPr>
          <w:i/>
          <w:iCs/>
          <w:szCs w:val="28"/>
        </w:rPr>
        <w:t xml:space="preserve"> слов</w:t>
      </w:r>
      <w:r w:rsidR="00730B1D" w:rsidRPr="008801CA">
        <w:rPr>
          <w:i/>
          <w:iCs/>
          <w:szCs w:val="28"/>
        </w:rPr>
        <w:t>осочетание</w:t>
      </w:r>
      <w:r w:rsidR="00123C67" w:rsidRPr="008801CA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FF3665">
      <w:pPr>
        <w:ind w:firstLine="0"/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FF3665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57C71314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49CFCD05" w14:textId="77777777" w:rsidR="008801CA" w:rsidRPr="0083383E" w:rsidRDefault="008801CA" w:rsidP="00FF3665">
      <w:pPr>
        <w:ind w:firstLine="0"/>
        <w:rPr>
          <w:szCs w:val="28"/>
        </w:rPr>
      </w:pPr>
    </w:p>
    <w:p w14:paraId="7708935C" w14:textId="774BB2F1" w:rsidR="00640C3D" w:rsidRPr="008801CA" w:rsidRDefault="008801CA" w:rsidP="008801CA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4. </w:t>
      </w:r>
      <w:r w:rsidR="00640C3D" w:rsidRPr="008801CA">
        <w:rPr>
          <w:i/>
          <w:iCs/>
          <w:szCs w:val="28"/>
        </w:rPr>
        <w:t>Вставьте пропущенн</w:t>
      </w:r>
      <w:r w:rsidR="00730B1D" w:rsidRPr="008801CA">
        <w:rPr>
          <w:i/>
          <w:iCs/>
          <w:szCs w:val="28"/>
        </w:rPr>
        <w:t>ое</w:t>
      </w:r>
      <w:r w:rsidR="00640C3D" w:rsidRPr="008801CA">
        <w:rPr>
          <w:i/>
          <w:iCs/>
          <w:szCs w:val="28"/>
        </w:rPr>
        <w:t xml:space="preserve"> слов</w:t>
      </w:r>
      <w:r w:rsidR="00730B1D" w:rsidRPr="008801CA">
        <w:rPr>
          <w:i/>
          <w:iCs/>
          <w:szCs w:val="28"/>
        </w:rPr>
        <w:t>осочетание</w:t>
      </w:r>
      <w:r w:rsidR="00640C3D" w:rsidRPr="008801CA">
        <w:rPr>
          <w:i/>
          <w:iCs/>
          <w:szCs w:val="28"/>
        </w:rPr>
        <w:t xml:space="preserve">. </w:t>
      </w:r>
    </w:p>
    <w:p w14:paraId="3E8AAEF4" w14:textId="20C64D42" w:rsidR="0081712F" w:rsidRPr="0083383E" w:rsidRDefault="0081712F" w:rsidP="00FF3665">
      <w:pPr>
        <w:ind w:firstLine="0"/>
        <w:rPr>
          <w:szCs w:val="28"/>
        </w:rPr>
      </w:pPr>
      <w:r w:rsidRPr="0083383E">
        <w:rPr>
          <w:szCs w:val="28"/>
        </w:rPr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</w:t>
      </w:r>
      <w:r w:rsidR="008801CA">
        <w:rPr>
          <w:szCs w:val="28"/>
        </w:rPr>
        <w:t xml:space="preserve"> </w:t>
      </w:r>
      <w:r w:rsidRPr="0083383E">
        <w:rPr>
          <w:szCs w:val="28"/>
        </w:rPr>
        <w:t>________.</w:t>
      </w:r>
    </w:p>
    <w:p w14:paraId="273861F7" w14:textId="78F3CC97" w:rsidR="0081712F" w:rsidRPr="0083383E" w:rsidRDefault="0081712F" w:rsidP="00FF3665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5CA54EBC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0FD086BF" w14:textId="77777777" w:rsidR="008801CA" w:rsidRPr="0083383E" w:rsidRDefault="008801CA" w:rsidP="00FF3665">
      <w:pPr>
        <w:ind w:firstLine="0"/>
        <w:rPr>
          <w:szCs w:val="28"/>
        </w:rPr>
      </w:pPr>
    </w:p>
    <w:p w14:paraId="23FC5B9D" w14:textId="77777777" w:rsidR="00A96A7D" w:rsidRDefault="00A96A7D" w:rsidP="008801CA">
      <w:pPr>
        <w:pStyle w:val="4"/>
        <w:ind w:firstLine="0"/>
        <w:jc w:val="center"/>
        <w:rPr>
          <w:szCs w:val="28"/>
        </w:rPr>
      </w:pPr>
    </w:p>
    <w:p w14:paraId="4F20A247" w14:textId="77777777" w:rsidR="00A96A7D" w:rsidRDefault="00A96A7D" w:rsidP="008801CA">
      <w:pPr>
        <w:pStyle w:val="4"/>
        <w:ind w:firstLine="0"/>
        <w:jc w:val="center"/>
        <w:rPr>
          <w:szCs w:val="28"/>
        </w:rPr>
      </w:pPr>
    </w:p>
    <w:p w14:paraId="03E245A2" w14:textId="77777777" w:rsidR="00A96A7D" w:rsidRDefault="00A96A7D" w:rsidP="008801CA">
      <w:pPr>
        <w:pStyle w:val="4"/>
        <w:ind w:firstLine="0"/>
        <w:jc w:val="center"/>
        <w:rPr>
          <w:szCs w:val="28"/>
        </w:rPr>
      </w:pPr>
    </w:p>
    <w:p w14:paraId="0965A561" w14:textId="77777777" w:rsidR="00A96A7D" w:rsidRDefault="00A96A7D" w:rsidP="008801CA">
      <w:pPr>
        <w:pStyle w:val="4"/>
        <w:ind w:firstLine="0"/>
        <w:jc w:val="center"/>
        <w:rPr>
          <w:szCs w:val="28"/>
        </w:rPr>
      </w:pPr>
    </w:p>
    <w:p w14:paraId="0FD241CD" w14:textId="1A960C61" w:rsidR="00A62DE5" w:rsidRPr="0083383E" w:rsidRDefault="00874B3E" w:rsidP="00EB0E67">
      <w:pPr>
        <w:pStyle w:val="4"/>
        <w:jc w:val="left"/>
        <w:rPr>
          <w:szCs w:val="28"/>
        </w:rPr>
      </w:pPr>
      <w:r w:rsidRPr="0083383E">
        <w:rPr>
          <w:szCs w:val="28"/>
        </w:rPr>
        <w:lastRenderedPageBreak/>
        <w:t>Задания открытого типа с развернутым ответом</w:t>
      </w:r>
    </w:p>
    <w:p w14:paraId="12140F82" w14:textId="728EAFFF" w:rsidR="003F6AD7" w:rsidRPr="0083383E" w:rsidRDefault="009908F6" w:rsidP="00FF3665">
      <w:pPr>
        <w:shd w:val="clear" w:color="auto" w:fill="FFFFFF"/>
        <w:ind w:firstLine="0"/>
        <w:rPr>
          <w:i/>
          <w:iCs/>
          <w:szCs w:val="28"/>
        </w:rPr>
      </w:pPr>
      <w:r w:rsidRPr="008801CA">
        <w:rPr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F3665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F366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FF3665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6CB0F454" w:rsidR="002346DD" w:rsidRPr="0083383E" w:rsidRDefault="002346DD" w:rsidP="00FF3665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5C3E2D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001385D2" w14:textId="66F2BAFA" w:rsidR="002346DD" w:rsidRPr="0083383E" w:rsidRDefault="002346DD" w:rsidP="00FF3665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EB0E67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5268375" r:id="rId19"/>
        </w:object>
      </w:r>
    </w:p>
    <w:p w14:paraId="55A9386D" w14:textId="77777777" w:rsidR="003B655D" w:rsidRDefault="003B655D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</w:t>
      </w:r>
      <w:proofErr w:type="gram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числитель</w:t>
      </w:r>
      <w:proofErr w:type="gram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EB0E67" w:rsidP="00FF3665">
      <w:pPr>
        <w:shd w:val="clear" w:color="auto" w:fill="FFFFFF"/>
        <w:ind w:firstLine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EB0E67" w:rsidP="00FF3665">
      <w:pPr>
        <w:shd w:val="clear" w:color="auto" w:fill="FFFFFF"/>
        <w:spacing w:after="26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5268376" r:id="rId21"/>
        </w:obje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EB0E67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FF3665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FF3665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FF3665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lastRenderedPageBreak/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245EE9CF" w:rsidR="00765D6B" w:rsidRPr="0083383E" w:rsidRDefault="00FF3665" w:rsidP="00FF3665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p w14:paraId="662512BA" w14:textId="77777777" w:rsidR="008801CA" w:rsidRPr="0083383E" w:rsidRDefault="008801CA" w:rsidP="00FF3665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64EFD01D" w14:textId="374C5E02" w:rsidR="00E62C60" w:rsidRPr="0083383E" w:rsidRDefault="00884D0D" w:rsidP="00FF3665">
      <w:pPr>
        <w:tabs>
          <w:tab w:val="left" w:pos="1990"/>
        </w:tabs>
        <w:ind w:firstLine="0"/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8801CA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>2</w:t>
      </w:r>
      <w:r w:rsidR="00E62C60" w:rsidRPr="008801CA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>. </w:t>
      </w:r>
      <w:r w:rsidR="00E62C60"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Решите задачу с использованием индексного метода.</w:t>
      </w:r>
    </w:p>
    <w:p w14:paraId="28803E98" w14:textId="77777777" w:rsidR="001D02B5" w:rsidRPr="001D02B5" w:rsidRDefault="001D02B5" w:rsidP="00FF3665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2736"/>
        <w:gridCol w:w="2352"/>
        <w:gridCol w:w="2321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FF366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FF366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FF366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FF366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FF366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FF366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FF3665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FF3665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FF3665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FF3665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FF3665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67ADB9D8" w14:textId="22C9630A" w:rsidR="001D02B5" w:rsidRPr="0083383E" w:rsidRDefault="001D02B5" w:rsidP="00FF3665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FF3665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FF366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49.8pt;height:42.6pt" o:ole="">
            <v:imagedata r:id="rId22" o:title=""/>
          </v:shape>
          <o:OLEObject Type="Embed" ProgID="Equation.DSMT4" ShapeID="_x0000_i1027" DrawAspect="Content" ObjectID="_1805268370" r:id="rId23"/>
        </w:object>
      </w:r>
    </w:p>
    <w:p w14:paraId="28061A1D" w14:textId="4B2CCD7F" w:rsidR="001D02B5" w:rsidRPr="001D02B5" w:rsidRDefault="001D02B5" w:rsidP="00FF366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pt;height:39.6pt" o:ole="">
            <v:imagedata r:id="rId24" o:title=""/>
          </v:shape>
          <o:OLEObject Type="Embed" ProgID="Equation.3" ShapeID="_x0000_i1028" DrawAspect="Content" ObjectID="_1805268371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FF366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.4pt;height:37.8pt" o:ole="">
            <v:imagedata r:id="rId26" o:title=""/>
          </v:shape>
          <o:OLEObject Type="Embed" ProgID="Equation.3" ShapeID="_x0000_i1029" DrawAspect="Content" ObjectID="_1805268372" r:id="rId27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FF3665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FF366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1.8pt;height:44.4pt" o:ole="">
            <v:imagedata r:id="rId28" o:title=""/>
          </v:shape>
          <o:OLEObject Type="Embed" ProgID="Equation.3" ShapeID="_x0000_i1030" DrawAspect="Content" ObjectID="_1805268373" r:id="rId29"/>
        </w:object>
      </w:r>
    </w:p>
    <w:p w14:paraId="140B3098" w14:textId="5A2FA99F" w:rsidR="001D02B5" w:rsidRPr="001D02B5" w:rsidRDefault="00EB0E67" w:rsidP="00FF366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FF366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FF3665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FF366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2pt;height:22.8pt" o:ole="">
            <v:imagedata r:id="rId30" o:title=""/>
          </v:shape>
          <o:OLEObject Type="Embed" ProgID="Equation.3" ShapeID="_x0000_i1031" DrawAspect="Content" ObjectID="_1805268374" r:id="rId31"/>
        </w:object>
      </w:r>
    </w:p>
    <w:p w14:paraId="30B1C089" w14:textId="013CEDC7" w:rsidR="0026161B" w:rsidRDefault="002E695D" w:rsidP="00FF3665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FF3665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EB0E67" w:rsidP="00FF3665">
      <w:pPr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FF3665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EB0E67" w:rsidP="00FF3665">
      <w:pPr>
        <w:tabs>
          <w:tab w:val="left" w:pos="5412"/>
        </w:tabs>
        <w:autoSpaceDN w:val="0"/>
        <w:ind w:firstLine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FF3665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FF366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2267520A" w14:textId="4AD4DDEA" w:rsidR="002C62E4" w:rsidRDefault="00EF5544" w:rsidP="00FF3665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FF3665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FF3665">
      <w:pPr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FF3665">
      <w:pPr>
        <w:ind w:firstLine="0"/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FF3665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11AEF7D7" w14:textId="05B97BC5" w:rsidR="00FF3665" w:rsidRDefault="00FF3665" w:rsidP="00EB0E67">
      <w:pPr>
        <w:ind w:firstLine="0"/>
        <w:rPr>
          <w:szCs w:val="28"/>
        </w:rPr>
      </w:pPr>
      <w:r>
        <w:rPr>
          <w:szCs w:val="28"/>
        </w:rPr>
        <w:t>Компетенции (индикаторы): УК-1 (УК-1.2), ОПК-2 (ОПК-2.3)</w:t>
      </w:r>
      <w:r w:rsidR="00765D6B" w:rsidRPr="0083383E">
        <w:rPr>
          <w:szCs w:val="28"/>
        </w:rPr>
        <w:t xml:space="preserve"> </w:t>
      </w:r>
    </w:p>
    <w:sectPr w:rsidR="00FF3665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73BA19" w14:textId="77777777" w:rsidR="00C10123" w:rsidRDefault="00C10123" w:rsidP="006943A0">
      <w:r>
        <w:separator/>
      </w:r>
    </w:p>
  </w:endnote>
  <w:endnote w:type="continuationSeparator" w:id="0">
    <w:p w14:paraId="3ABDA209" w14:textId="77777777" w:rsidR="00C10123" w:rsidRDefault="00C10123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Roboto">
    <w:altName w:val="Roboto"/>
    <w:charset w:val="00"/>
    <w:family w:val="auto"/>
    <w:pitch w:val="variable"/>
    <w:sig w:usb0="E00002FF" w:usb1="5000205B" w:usb2="0000002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5C3E2D">
          <w:rPr>
            <w:noProof/>
            <w:sz w:val="24"/>
          </w:rPr>
          <w:t>1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DB8B72" w14:textId="77777777" w:rsidR="00C10123" w:rsidRDefault="00C10123" w:rsidP="006943A0">
      <w:r>
        <w:separator/>
      </w:r>
    </w:p>
  </w:footnote>
  <w:footnote w:type="continuationSeparator" w:id="0">
    <w:p w14:paraId="52C5CCDE" w14:textId="77777777" w:rsidR="00C10123" w:rsidRDefault="00C10123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22"/>
  </w:num>
  <w:num w:numId="3">
    <w:abstractNumId w:val="12"/>
  </w:num>
  <w:num w:numId="4">
    <w:abstractNumId w:val="14"/>
  </w:num>
  <w:num w:numId="5">
    <w:abstractNumId w:val="1"/>
  </w:num>
  <w:num w:numId="6">
    <w:abstractNumId w:val="23"/>
  </w:num>
  <w:num w:numId="7">
    <w:abstractNumId w:val="13"/>
  </w:num>
  <w:num w:numId="8">
    <w:abstractNumId w:val="27"/>
  </w:num>
  <w:num w:numId="9">
    <w:abstractNumId w:val="31"/>
  </w:num>
  <w:num w:numId="10">
    <w:abstractNumId w:val="28"/>
  </w:num>
  <w:num w:numId="11">
    <w:abstractNumId w:val="25"/>
  </w:num>
  <w:num w:numId="12">
    <w:abstractNumId w:val="6"/>
  </w:num>
  <w:num w:numId="13">
    <w:abstractNumId w:val="7"/>
  </w:num>
  <w:num w:numId="14">
    <w:abstractNumId w:val="2"/>
  </w:num>
  <w:num w:numId="15">
    <w:abstractNumId w:val="19"/>
  </w:num>
  <w:num w:numId="16">
    <w:abstractNumId w:val="21"/>
  </w:num>
  <w:num w:numId="17">
    <w:abstractNumId w:val="8"/>
  </w:num>
  <w:num w:numId="18">
    <w:abstractNumId w:val="15"/>
  </w:num>
  <w:num w:numId="19">
    <w:abstractNumId w:val="9"/>
  </w:num>
  <w:num w:numId="20">
    <w:abstractNumId w:val="11"/>
  </w:num>
  <w:num w:numId="21">
    <w:abstractNumId w:val="32"/>
  </w:num>
  <w:num w:numId="22">
    <w:abstractNumId w:val="3"/>
  </w:num>
  <w:num w:numId="23">
    <w:abstractNumId w:val="17"/>
  </w:num>
  <w:num w:numId="24">
    <w:abstractNumId w:val="0"/>
  </w:num>
  <w:num w:numId="25">
    <w:abstractNumId w:val="24"/>
  </w:num>
  <w:num w:numId="26">
    <w:abstractNumId w:val="4"/>
  </w:num>
  <w:num w:numId="27">
    <w:abstractNumId w:val="10"/>
  </w:num>
  <w:num w:numId="28">
    <w:abstractNumId w:val="20"/>
  </w:num>
  <w:num w:numId="29">
    <w:abstractNumId w:val="16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C3E2D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6059E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01CA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96A7D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0123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0E67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3665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437E87C9"/>
  <w15:docId w15:val="{44BD8DC7-1FAF-495B-9558-99ED5B8282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styleId="af6">
    <w:name w:val="Balloon Text"/>
    <w:basedOn w:val="a"/>
    <w:link w:val="af7"/>
    <w:uiPriority w:val="99"/>
    <w:semiHidden/>
    <w:unhideWhenUsed/>
    <w:rsid w:val="00FF3665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FF3665"/>
    <w:rPr>
      <w:rFonts w:ascii="Tahoma" w:hAnsi="Tahoma" w:cs="Tahoma"/>
      <w:sz w:val="16"/>
      <w:szCs w:val="16"/>
    </w:rPr>
  </w:style>
  <w:style w:type="table" w:customStyle="1" w:styleId="TableNormal">
    <w:name w:val="Table Normal"/>
    <w:uiPriority w:val="2"/>
    <w:semiHidden/>
    <w:qFormat/>
    <w:rsid w:val="00FF3665"/>
    <w:pPr>
      <w:widowControl w:val="0"/>
      <w:autoSpaceDE w:val="0"/>
      <w:autoSpaceDN w:val="0"/>
      <w:spacing w:after="0" w:line="240" w:lineRule="auto"/>
    </w:pPr>
    <w:rPr>
      <w:kern w:val="0"/>
      <w:sz w:val="22"/>
      <w:szCs w:val="22"/>
      <w:lang w:val="en-US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67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2092</Words>
  <Characters>11925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3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Asus</cp:lastModifiedBy>
  <cp:revision>4</cp:revision>
  <dcterms:created xsi:type="dcterms:W3CDTF">2025-03-19T09:59:00Z</dcterms:created>
  <dcterms:modified xsi:type="dcterms:W3CDTF">2025-04-04T07:40:00Z</dcterms:modified>
</cp:coreProperties>
</file>